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59"/>
  </p:notesMasterIdLst>
  <p:handoutMasterIdLst>
    <p:handoutMasterId r:id="rId60"/>
  </p:handoutMasterIdLst>
  <p:sldIdLst>
    <p:sldId id="326" r:id="rId2"/>
    <p:sldId id="328" r:id="rId3"/>
    <p:sldId id="333" r:id="rId4"/>
    <p:sldId id="329" r:id="rId5"/>
    <p:sldId id="330" r:id="rId6"/>
    <p:sldId id="288" r:id="rId7"/>
    <p:sldId id="256" r:id="rId8"/>
    <p:sldId id="296" r:id="rId9"/>
    <p:sldId id="308" r:id="rId10"/>
    <p:sldId id="335" r:id="rId11"/>
    <p:sldId id="336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03" r:id="rId22"/>
    <p:sldId id="307" r:id="rId23"/>
    <p:sldId id="331" r:id="rId24"/>
    <p:sldId id="304" r:id="rId25"/>
    <p:sldId id="305" r:id="rId26"/>
    <p:sldId id="321" r:id="rId27"/>
    <p:sldId id="275" r:id="rId28"/>
    <p:sldId id="314" r:id="rId29"/>
    <p:sldId id="324" r:id="rId30"/>
    <p:sldId id="334" r:id="rId31"/>
    <p:sldId id="325" r:id="rId32"/>
    <p:sldId id="315" r:id="rId33"/>
    <p:sldId id="311" r:id="rId34"/>
    <p:sldId id="312" r:id="rId35"/>
    <p:sldId id="298" r:id="rId36"/>
    <p:sldId id="339" r:id="rId37"/>
    <p:sldId id="340" r:id="rId38"/>
    <p:sldId id="292" r:id="rId39"/>
    <p:sldId id="327" r:id="rId40"/>
    <p:sldId id="282" r:id="rId41"/>
    <p:sldId id="284" r:id="rId42"/>
    <p:sldId id="316" r:id="rId43"/>
    <p:sldId id="286" r:id="rId44"/>
    <p:sldId id="287" r:id="rId45"/>
    <p:sldId id="285" r:id="rId46"/>
    <p:sldId id="317" r:id="rId47"/>
    <p:sldId id="318" r:id="rId48"/>
    <p:sldId id="319" r:id="rId49"/>
    <p:sldId id="322" r:id="rId50"/>
    <p:sldId id="323" r:id="rId51"/>
    <p:sldId id="320" r:id="rId52"/>
    <p:sldId id="293" r:id="rId53"/>
    <p:sldId id="299" r:id="rId54"/>
    <p:sldId id="337" r:id="rId55"/>
    <p:sldId id="338" r:id="rId56"/>
    <p:sldId id="332" r:id="rId57"/>
    <p:sldId id="279" r:id="rId58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92" d="100"/>
          <a:sy n="92" d="100"/>
        </p:scale>
        <p:origin x="1848" y="9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3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0420764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tista.com/statistics/1267202/weekly-dutch-ttf-gas-futures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29645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5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ommersemester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Gaspreis: 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581001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statistica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89" y="2524394"/>
            <a:ext cx="6754092" cy="4073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2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rvierfachung von Strompreise seit 2020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855" y="2183486"/>
            <a:ext cx="6845444" cy="4374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5449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7981950" cy="3919094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2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16:00-18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nline per Zoom; Aufzeichnungen und 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Orangen nach Spor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7029" y="2905254"/>
            <a:ext cx="6289503" cy="2787494"/>
            <a:chOff x="608447" y="1258458"/>
            <a:chExt cx="2211269" cy="1565059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Orange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Orangen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Nach Sport habe ich Hunger und Durst. Die erste Orange ist mir viel Wert. Die zweite: nicht so viel. Ab 3 Orangen bin ich sat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6680366" cy="2281259"/>
            <a:chOff x="608447" y="1258458"/>
            <a:chExt cx="2348689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766158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ehr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? 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8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278" y="1581051"/>
                <a:ext cx="7796224" cy="1915589"/>
              </a:xfrm>
              <a:prstGeom prst="rect">
                <a:avLst/>
              </a:prstGeom>
              <a:blipFill>
                <a:blip r:embed="rId3"/>
                <a:stretch>
                  <a:fillRect l="-704" t="-1587" b="-9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4.4.2021, 11-12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31" y="1823447"/>
            <a:ext cx="7827821" cy="3960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811158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E-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online Klausur via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m 10.08.2022 um 113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dirty="0">
                <a:latin typeface="Arial" panose="020B0604020202020204" pitchFamily="34" charset="0"/>
                <a:cs typeface="Arial" panose="020B0604020202020204" pitchFamily="34" charset="0"/>
              </a:rPr>
              <a:t>Gliederung der Vorlesung</a:t>
            </a:r>
          </a:p>
        </p:txBody>
      </p:sp>
      <p:sp>
        <p:nvSpPr>
          <p:cNvPr id="6146" name="Inhaltsplatzhalter 2"/>
          <p:cNvSpPr>
            <a:spLocks noGrp="1" noChangeArrowheads="1"/>
          </p:cNvSpPr>
          <p:nvPr>
            <p:ph idx="1"/>
          </p:nvPr>
        </p:nvSpPr>
        <p:spPr>
          <a:xfrm>
            <a:off x="2434351" y="1934307"/>
            <a:ext cx="7135812" cy="4648200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Angebot und Nachfrage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Produktio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Unternehmen und Bilanzen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Investition 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Steuern und Risiko</a:t>
            </a:r>
          </a:p>
          <a:p>
            <a:pPr marL="457200" indent="-457200">
              <a:spcBef>
                <a:spcPts val="1200"/>
              </a:spcBef>
              <a:buFont typeface="Times New Roman" panose="02020603050405020304" pitchFamily="18" charset="0"/>
              <a:buAutoNum type="arabicPeriod"/>
            </a:pPr>
            <a:r>
              <a:rPr lang="de-DE" altLang="en-US" dirty="0">
                <a:latin typeface="Arial" panose="020B0604020202020204" pitchFamily="34" charset="0"/>
                <a:cs typeface="Arial" panose="020B0604020202020204" pitchFamily="34" charset="0"/>
              </a:rPr>
              <a:t>Gastvorlesungen </a:t>
            </a:r>
            <a:endParaRPr lang="de-DE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3685353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45052" y="1611313"/>
            <a:ext cx="3749675" cy="4691062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>
                <a:latin typeface="Arial" panose="020B0604020202020204" pitchFamily="34" charset="0"/>
              </a:rPr>
              <a:t>  </a:t>
            </a:r>
            <a:r>
              <a:rPr lang="de-DE" altLang="en-US" sz="1600" b="1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>
                <a:latin typeface="Arial" panose="020B0604020202020204" pitchFamily="34" charset="0"/>
              </a:rPr>
              <a:t>Finanzierung / Kapitalmarkt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	–  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500</Words>
  <Application>Microsoft Office PowerPoint</Application>
  <PresentationFormat>On-screen Show (4:3)</PresentationFormat>
  <Paragraphs>584</Paragraphs>
  <Slides>57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2  Angebot, Nachfrage und Elastizität</vt:lpstr>
      <vt:lpstr>Organisatorisches: Lehrangebot 1/2</vt:lpstr>
      <vt:lpstr>Organisatorisches: Lehrangebot 2/2</vt:lpstr>
      <vt:lpstr>Organisatorisches: Prüfungen</vt:lpstr>
      <vt:lpstr>Gliederung der Vorlesung</vt:lpstr>
      <vt:lpstr>Was kommt auf uns zu?</vt:lpstr>
      <vt:lpstr>Literaturhinweise</vt:lpstr>
      <vt:lpstr>Grundfragen der Wirtschaft </vt:lpstr>
      <vt:lpstr>Typische Fragen der Wirtschaftswissenschaften</vt:lpstr>
      <vt:lpstr>Hohe Preise in Energiemärkten 2021-2</vt:lpstr>
      <vt:lpstr>Hohe Preise in Energiemärkten 2021-2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Inverse Nachfragefunktion von Zahlungsbereitschaft eines Konsumenten</vt:lpstr>
      <vt:lpstr>Beispiel: Inverse Nachfragefunktion für Orangen nach Sport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4.4.2021, 11-12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194</cp:revision>
  <cp:lastPrinted>2020-11-04T08:40:13Z</cp:lastPrinted>
  <dcterms:created xsi:type="dcterms:W3CDTF">2001-06-02T14:11:54Z</dcterms:created>
  <dcterms:modified xsi:type="dcterms:W3CDTF">2022-05-04T09:09:18Z</dcterms:modified>
</cp:coreProperties>
</file>